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Default="00DB47AF">
      <w:pPr>
        <w:rPr>
          <w:b/>
        </w:rPr>
      </w:pPr>
      <w:r>
        <w:rPr>
          <w:b/>
        </w:rPr>
        <w:t xml:space="preserve">10.1 </w:t>
      </w:r>
      <w:r w:rsidR="00E8086D" w:rsidRPr="00E8086D">
        <w:rPr>
          <w:b/>
        </w:rPr>
        <w:t>Practice – Circle</w:t>
      </w:r>
      <w:r>
        <w:rPr>
          <w:b/>
        </w:rPr>
        <w:t>s</w:t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 w:rsidRPr="00E8086D">
        <w:rPr>
          <w:b/>
        </w:rPr>
        <w:tab/>
      </w:r>
      <w:r w:rsidR="00E8086D">
        <w:rPr>
          <w:b/>
        </w:rPr>
        <w:tab/>
      </w:r>
    </w:p>
    <w:p w:rsidR="00E8086D" w:rsidRDefault="003C72C5">
      <w:r>
        <w:t>Name ____________________________________ Date ____________________ Period ___________</w:t>
      </w:r>
    </w:p>
    <w:p w:rsidR="003C72C5" w:rsidRDefault="003C72C5"/>
    <w:p w:rsidR="00E8086D" w:rsidRDefault="00E8086D">
      <w:r>
        <w:t>Graph the following equations and state the domain and range:</w:t>
      </w:r>
    </w:p>
    <w:p w:rsidR="00E8086D" w:rsidRPr="00E8086D" w:rsidRDefault="00E8086D" w:rsidP="00E8086D">
      <w:pPr>
        <w:pStyle w:val="ListParagraph"/>
        <w:numPr>
          <w:ilvl w:val="0"/>
          <w:numId w:val="1"/>
        </w:numPr>
      </w:pPr>
      <w:r w:rsidRPr="00E8086D">
        <w:rPr>
          <w:position w:val="-10"/>
        </w:rPr>
        <w:object w:dxaOrig="15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7.55pt" o:ole="">
            <v:imagedata r:id="rId7" o:title=""/>
          </v:shape>
          <o:OLEObject Type="Embed" ProgID="Equation.DSMT4" ShapeID="_x0000_i1025" DrawAspect="Content" ObjectID="_1547627977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E8086D">
        <w:rPr>
          <w:position w:val="-10"/>
        </w:rPr>
        <w:object w:dxaOrig="1980" w:dyaOrig="340">
          <v:shape id="_x0000_i1026" type="#_x0000_t75" style="width:98.3pt;height:17.55pt" o:ole="">
            <v:imagedata r:id="rId9" o:title=""/>
          </v:shape>
          <o:OLEObject Type="Embed" ProgID="Equation.DSMT4" ShapeID="_x0000_i1026" DrawAspect="Content" ObjectID="_1547627978" r:id="rId10"/>
        </w:object>
      </w:r>
    </w:p>
    <w:p w:rsidR="00E8086D" w:rsidRDefault="00B7751E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684520</wp:posOffset>
                </wp:positionH>
                <wp:positionV relativeFrom="paragraph">
                  <wp:posOffset>128905</wp:posOffset>
                </wp:positionV>
                <wp:extent cx="866775" cy="1298575"/>
                <wp:effectExtent l="0" t="0" r="0" b="0"/>
                <wp:wrapNone/>
                <wp:docPr id="491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1298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86D" w:rsidRDefault="00E8086D" w:rsidP="00E8086D">
                            <w:r>
                              <w:t>Center:</w:t>
                            </w:r>
                          </w:p>
                          <w:p w:rsidR="00E8086D" w:rsidRDefault="00E8086D" w:rsidP="00E8086D"/>
                          <w:p w:rsidR="00E8086D" w:rsidRDefault="00E8086D" w:rsidP="00E8086D">
                            <w:r>
                              <w:t>Radius:</w:t>
                            </w:r>
                          </w:p>
                          <w:p w:rsidR="00E8086D" w:rsidRDefault="00E8086D" w:rsidP="00E8086D"/>
                          <w:p w:rsidR="00E8086D" w:rsidRDefault="00E8086D" w:rsidP="00E8086D">
                            <w:r>
                              <w:t>Domain:</w:t>
                            </w:r>
                          </w:p>
                          <w:p w:rsidR="00E8086D" w:rsidRDefault="00E8086D" w:rsidP="00E8086D"/>
                          <w:p w:rsidR="00E8086D" w:rsidRDefault="00E8086D" w:rsidP="00E8086D">
                            <w: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5" o:spid="_x0000_s1026" type="#_x0000_t202" style="position:absolute;margin-left:447.6pt;margin-top:10.15pt;width:68.25pt;height:102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mYHuQIAAMM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" filled="f" stroked="f">
                <v:textbox>
                  <w:txbxContent>
                    <w:p w:rsidR="00E8086D" w:rsidRDefault="00E8086D" w:rsidP="00E8086D">
                      <w:r>
                        <w:t>Center:</w:t>
                      </w:r>
                    </w:p>
                    <w:p w:rsidR="00E8086D" w:rsidRDefault="00E8086D" w:rsidP="00E8086D"/>
                    <w:p w:rsidR="00E8086D" w:rsidRDefault="00E8086D" w:rsidP="00E8086D">
                      <w:r>
                        <w:t>Radius:</w:t>
                      </w:r>
                    </w:p>
                    <w:p w:rsidR="00E8086D" w:rsidRDefault="00E8086D" w:rsidP="00E8086D"/>
                    <w:p w:rsidR="00E8086D" w:rsidRDefault="00E8086D" w:rsidP="00E8086D">
                      <w:r>
                        <w:t>Domain:</w:t>
                      </w:r>
                    </w:p>
                    <w:p w:rsidR="00E8086D" w:rsidRDefault="00E8086D" w:rsidP="00E8086D"/>
                    <w:p w:rsidR="00E8086D" w:rsidRDefault="00E8086D" w:rsidP="00E8086D">
                      <w: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94125</wp:posOffset>
                </wp:positionH>
                <wp:positionV relativeFrom="paragraph">
                  <wp:posOffset>100330</wp:posOffset>
                </wp:positionV>
                <wp:extent cx="1748155" cy="1734185"/>
                <wp:effectExtent l="0" t="0" r="23495" b="3746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8155" cy="1734185"/>
                          <a:chOff x="4221" y="7024"/>
                          <a:chExt cx="3600" cy="3607"/>
                        </a:xfrm>
                      </wpg:grpSpPr>
                      <wps:wsp>
                        <wps:cNvPr id="3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221" y="7024"/>
                            <a:ext cx="3600" cy="3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4"/>
                        <wps:cNvCnPr/>
                        <wps:spPr bwMode="auto">
                          <a:xfrm>
                            <a:off x="51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"/>
                        <wps:cNvCnPr/>
                        <wps:spPr bwMode="auto">
                          <a:xfrm>
                            <a:off x="728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"/>
                        <wps:cNvCnPr/>
                        <wps:spPr bwMode="auto">
                          <a:xfrm>
                            <a:off x="56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"/>
                        <wps:cNvCnPr/>
                        <wps:spPr bwMode="auto">
                          <a:xfrm>
                            <a:off x="584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/>
                        <wps:spPr bwMode="auto">
                          <a:xfrm>
                            <a:off x="620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/>
                        <wps:spPr bwMode="auto">
                          <a:xfrm>
                            <a:off x="60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0"/>
                        <wps:cNvCnPr/>
                        <wps:spPr bwMode="auto">
                          <a:xfrm>
                            <a:off x="638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1"/>
                        <wps:cNvCnPr/>
                        <wps:spPr bwMode="auto">
                          <a:xfrm>
                            <a:off x="65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2"/>
                        <wps:cNvCnPr/>
                        <wps:spPr bwMode="auto">
                          <a:xfrm>
                            <a:off x="674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3"/>
                        <wps:cNvCnPr/>
                        <wps:spPr bwMode="auto">
                          <a:xfrm>
                            <a:off x="69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4"/>
                        <wps:cNvCnPr/>
                        <wps:spPr bwMode="auto">
                          <a:xfrm>
                            <a:off x="4221" y="88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5"/>
                        <wps:cNvCnPr/>
                        <wps:spPr bwMode="auto">
                          <a:xfrm>
                            <a:off x="4221" y="104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6"/>
                        <wps:cNvCnPr/>
                        <wps:spPr bwMode="auto">
                          <a:xfrm>
                            <a:off x="4221" y="102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7"/>
                        <wps:cNvCnPr/>
                        <wps:spPr bwMode="auto">
                          <a:xfrm>
                            <a:off x="47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8"/>
                        <wps:cNvCnPr/>
                        <wps:spPr bwMode="auto">
                          <a:xfrm>
                            <a:off x="494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9"/>
                        <wps:cNvCnPr/>
                        <wps:spPr bwMode="auto">
                          <a:xfrm>
                            <a:off x="7641" y="702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0"/>
                        <wps:cNvCnPr/>
                        <wps:spPr bwMode="auto">
                          <a:xfrm>
                            <a:off x="74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1"/>
                        <wps:cNvCnPr/>
                        <wps:spPr bwMode="auto">
                          <a:xfrm>
                            <a:off x="548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2"/>
                        <wps:cNvCnPr/>
                        <wps:spPr bwMode="auto">
                          <a:xfrm>
                            <a:off x="78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3"/>
                        <wps:cNvCnPr/>
                        <wps:spPr bwMode="auto">
                          <a:xfrm>
                            <a:off x="4581" y="702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4"/>
                        <wps:cNvCnPr/>
                        <wps:spPr bwMode="auto">
                          <a:xfrm>
                            <a:off x="710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5"/>
                        <wps:cNvCnPr/>
                        <wps:spPr bwMode="auto">
                          <a:xfrm>
                            <a:off x="530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6"/>
                        <wps:cNvCnPr/>
                        <wps:spPr bwMode="auto">
                          <a:xfrm>
                            <a:off x="4401" y="702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7"/>
                        <wps:cNvCnPr/>
                        <wps:spPr bwMode="auto">
                          <a:xfrm>
                            <a:off x="4221" y="100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8"/>
                        <wps:cNvCnPr/>
                        <wps:spPr bwMode="auto">
                          <a:xfrm>
                            <a:off x="4221" y="99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9"/>
                        <wps:cNvCnPr/>
                        <wps:spPr bwMode="auto">
                          <a:xfrm>
                            <a:off x="4221" y="97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0"/>
                        <wps:cNvCnPr/>
                        <wps:spPr bwMode="auto">
                          <a:xfrm>
                            <a:off x="4221" y="95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1"/>
                        <wps:cNvCnPr/>
                        <wps:spPr bwMode="auto">
                          <a:xfrm>
                            <a:off x="4221" y="93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32"/>
                        <wps:cNvCnPr/>
                        <wps:spPr bwMode="auto">
                          <a:xfrm>
                            <a:off x="4221" y="91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33"/>
                        <wps:cNvCnPr/>
                        <wps:spPr bwMode="auto">
                          <a:xfrm>
                            <a:off x="4221" y="90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34"/>
                        <wps:cNvCnPr/>
                        <wps:spPr bwMode="auto">
                          <a:xfrm>
                            <a:off x="4221" y="86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35"/>
                        <wps:cNvCnPr/>
                        <wps:spPr bwMode="auto">
                          <a:xfrm>
                            <a:off x="4221" y="84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36"/>
                        <wps:cNvCnPr/>
                        <wps:spPr bwMode="auto">
                          <a:xfrm>
                            <a:off x="4221" y="82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37"/>
                        <wps:cNvCnPr/>
                        <wps:spPr bwMode="auto">
                          <a:xfrm>
                            <a:off x="4221" y="81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Line 38"/>
                        <wps:cNvCnPr/>
                        <wps:spPr bwMode="auto">
                          <a:xfrm>
                            <a:off x="4221" y="79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39"/>
                        <wps:cNvCnPr/>
                        <wps:spPr bwMode="auto">
                          <a:xfrm>
                            <a:off x="4221" y="77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40"/>
                        <wps:cNvCnPr/>
                        <wps:spPr bwMode="auto">
                          <a:xfrm>
                            <a:off x="4221" y="75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41"/>
                        <wps:cNvCnPr/>
                        <wps:spPr bwMode="auto">
                          <a:xfrm>
                            <a:off x="4221" y="73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42"/>
                        <wps:cNvCnPr/>
                        <wps:spPr bwMode="auto">
                          <a:xfrm>
                            <a:off x="4221" y="72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12A255" id="Group 2" o:spid="_x0000_s1026" style="position:absolute;margin-left:298.75pt;margin-top:7.9pt;width:137.65pt;height:136.55pt;z-index:251660288" coordorigin="4221,7024" coordsize="3600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">
                <v:rect id="Rectangle 3" o:spid="_x0000_s1027" style="position:absolute;left:4221;top:7024;width:3600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  <v:line id="Line 4" o:spid="_x0000_s1028" style="position:absolute;visibility:visible;mso-wrap-style:square" from="5121,7024" to="51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5" o:spid="_x0000_s1029" style="position:absolute;visibility:visible;mso-wrap-style:square" from="7281,7024" to="72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6" o:spid="_x0000_s1030" style="position:absolute;visibility:visible;mso-wrap-style:square" from="5661,7024" to="56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7" o:spid="_x0000_s1031" style="position:absolute;visibility:visible;mso-wrap-style:square" from="5841,7024" to="58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8" o:spid="_x0000_s1032" style="position:absolute;visibility:visible;mso-wrap-style:square" from="6201,7024" to="62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9" o:spid="_x0000_s1033" style="position:absolute;visibility:visible;mso-wrap-style:square" from="6021,7024" to="60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  <v:line id="Line 10" o:spid="_x0000_s1034" style="position:absolute;visibility:visible;mso-wrap-style:square" from="6381,7024" to="63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11" o:spid="_x0000_s1035" style="position:absolute;visibility:visible;mso-wrap-style:square" from="6561,7024" to="65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12" o:spid="_x0000_s1036" style="position:absolute;visibility:visible;mso-wrap-style:square" from="6741,7024" to="67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3" o:spid="_x0000_s1037" style="position:absolute;visibility:visible;mso-wrap-style:square" from="6921,7024" to="69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4" o:spid="_x0000_s1038" style="position:absolute;visibility:visible;mso-wrap-style:square" from="4221,8824" to="782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8pr70AAADbAAAADwAAAGRycy9kb3ducmV2LnhtbERPvQrCMBDeBd8hnOCmqaI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rPKa+9AAAA2wAAAA8AAAAAAAAAAAAAAAAAoQIA&#10;AGRycy9kb3ducmV2LnhtbFBLBQYAAAAABAAEAPkAAACLAwAAAAA=&#10;" strokeweight="2pt"/>
                <v:line id="Line 15" o:spid="_x0000_s1039" style="position:absolute;visibility:visible;mso-wrap-style:square" from="4221,10444" to="7821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6" o:spid="_x0000_s1040" style="position:absolute;visibility:visible;mso-wrap-style:square" from="4221,10264" to="7821,10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7" o:spid="_x0000_s1041" style="position:absolute;visibility:visible;mso-wrap-style:square" from="4761,7024" to="47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8" o:spid="_x0000_s1042" style="position:absolute;visibility:visible;mso-wrap-style:square" from="4941,7024" to="49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9" o:spid="_x0000_s1043" style="position:absolute;visibility:visible;mso-wrap-style:square" from="7641,7024" to="764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20" o:spid="_x0000_s1044" style="position:absolute;visibility:visible;mso-wrap-style:square" from="7461,7024" to="74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21" o:spid="_x0000_s1045" style="position:absolute;visibility:visible;mso-wrap-style:square" from="5481,7024" to="54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2" o:spid="_x0000_s1046" style="position:absolute;visibility:visible;mso-wrap-style:square" from="7821,7024" to="78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23" o:spid="_x0000_s1047" style="position:absolute;visibility:visible;mso-wrap-style:square" from="4581,7024" to="458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24" o:spid="_x0000_s1048" style="position:absolute;visibility:visible;mso-wrap-style:square" from="7101,7024" to="71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25" o:spid="_x0000_s1049" style="position:absolute;visibility:visible;mso-wrap-style:square" from="5301,7024" to="53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26" o:spid="_x0000_s1050" style="position:absolute;visibility:visible;mso-wrap-style:square" from="4401,7024" to="440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27" o:spid="_x0000_s1051" style="position:absolute;visibility:visible;mso-wrap-style:square" from="4221,10084" to="7821,10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28" o:spid="_x0000_s1052" style="position:absolute;visibility:visible;mso-wrap-style:square" from="4221,9904" to="782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29" o:spid="_x0000_s1053" style="position:absolute;visibility:visible;mso-wrap-style:square" from="4221,9724" to="7821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30" o:spid="_x0000_s1054" style="position:absolute;visibility:visible;mso-wrap-style:square" from="4221,9544" to="7821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1" o:spid="_x0000_s1055" style="position:absolute;visibility:visible;mso-wrap-style:square" from="4221,9364" to="7821,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32" o:spid="_x0000_s1056" style="position:absolute;visibility:visible;mso-wrap-style:square" from="4221,9184" to="78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SgAM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KAAxAAAANwAAAAPAAAAAAAAAAAA&#10;AAAAAKECAABkcnMvZG93bnJldi54bWxQSwUGAAAAAAQABAD5AAAAkgMAAAAA&#10;"/>
                <v:line id="Line 33" o:spid="_x0000_s1057" style="position:absolute;visibility:visible;mso-wrap-style:square" from="4221,9004" to="7821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<v:line id="Line 34" o:spid="_x0000_s1058" style="position:absolute;visibility:visible;mso-wrap-style:square" from="4221,8644" to="7821,8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b7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m+zGAAAA3AAAAA8AAAAAAAAA&#10;AAAAAAAAoQIAAGRycy9kb3ducmV2LnhtbFBLBQYAAAAABAAEAPkAAACUAwAAAAA=&#10;"/>
                <v:line id="Line 35" o:spid="_x0000_s1059" style="position:absolute;visibility:visible;mso-wrap-style:square" from="4221,8464" to="7821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Line 36" o:spid="_x0000_s1060" style="position:absolute;visibility:visible;mso-wrap-style:square" from="4221,8284" to="7821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<v:line id="Line 37" o:spid="_x0000_s1061" style="position:absolute;visibility:visible;mso-wrap-style:square" from="4221,8104" to="7821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<v:line id="Line 38" o:spid="_x0000_s1062" style="position:absolute;visibility:visible;mso-wrap-style:square" from="4221,7924" to="7821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d7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ne/GAAAA3AAAAA8AAAAAAAAA&#10;AAAAAAAAoQIAAGRycy9kb3ducmV2LnhtbFBLBQYAAAAABAAEAPkAAACUAwAAAAA=&#10;"/>
                <v:line id="Line 39" o:spid="_x0000_s1063" style="position:absolute;visibility:visible;mso-wrap-style:square" from="4221,7744" to="7821,7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4d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rTh0xwAAANwAAAAPAAAAAAAA&#10;AAAAAAAAAKECAABkcnMvZG93bnJldi54bWxQSwUGAAAAAAQABAD5AAAAlQMAAAAA&#10;"/>
                <v:line id="Line 40" o:spid="_x0000_s1064" style="position:absolute;visibility:visible;mso-wrap-style:square" from="4221,7564" to="7821,7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/>
                <v:line id="Line 41" o:spid="_x0000_s1065" style="position:absolute;visibility:visible;mso-wrap-style:square" from="4221,7384" to="78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4Jnc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vI7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fgmdxwAAANwAAAAPAAAAAAAA&#10;AAAAAAAAAKECAABkcnMvZG93bnJldi54bWxQSwUGAAAAAAQABAD5AAAAlQMAAAAA&#10;"/>
                <v:line id="Line 42" o:spid="_x0000_s1066" style="position:absolute;visibility:visible;mso-wrap-style:square" from="4221,7204" to="7821,7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</v:group>
            </w:pict>
          </mc:Fallback>
        </mc:AlternateContent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3515</wp:posOffset>
                </wp:positionH>
                <wp:positionV relativeFrom="paragraph">
                  <wp:posOffset>100330</wp:posOffset>
                </wp:positionV>
                <wp:extent cx="1748155" cy="1734185"/>
                <wp:effectExtent l="0" t="0" r="23495" b="37465"/>
                <wp:wrapNone/>
                <wp:docPr id="51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8155" cy="1734185"/>
                          <a:chOff x="4221" y="7024"/>
                          <a:chExt cx="3600" cy="3607"/>
                        </a:xfrm>
                      </wpg:grpSpPr>
                      <wps:wsp>
                        <wps:cNvPr id="51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221" y="7024"/>
                            <a:ext cx="3600" cy="3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Line 4"/>
                        <wps:cNvCnPr/>
                        <wps:spPr bwMode="auto">
                          <a:xfrm>
                            <a:off x="51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5"/>
                        <wps:cNvCnPr/>
                        <wps:spPr bwMode="auto">
                          <a:xfrm>
                            <a:off x="728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6"/>
                        <wps:cNvCnPr/>
                        <wps:spPr bwMode="auto">
                          <a:xfrm>
                            <a:off x="56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7"/>
                        <wps:cNvCnPr/>
                        <wps:spPr bwMode="auto">
                          <a:xfrm>
                            <a:off x="584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8"/>
                        <wps:cNvCnPr/>
                        <wps:spPr bwMode="auto">
                          <a:xfrm>
                            <a:off x="620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9"/>
                        <wps:cNvCnPr/>
                        <wps:spPr bwMode="auto">
                          <a:xfrm>
                            <a:off x="60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Line 10"/>
                        <wps:cNvCnPr/>
                        <wps:spPr bwMode="auto">
                          <a:xfrm>
                            <a:off x="638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Line 11"/>
                        <wps:cNvCnPr/>
                        <wps:spPr bwMode="auto">
                          <a:xfrm>
                            <a:off x="65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Line 12"/>
                        <wps:cNvCnPr/>
                        <wps:spPr bwMode="auto">
                          <a:xfrm>
                            <a:off x="674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Line 13"/>
                        <wps:cNvCnPr/>
                        <wps:spPr bwMode="auto">
                          <a:xfrm>
                            <a:off x="69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Line 14"/>
                        <wps:cNvCnPr/>
                        <wps:spPr bwMode="auto">
                          <a:xfrm>
                            <a:off x="4221" y="88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Line 15"/>
                        <wps:cNvCnPr/>
                        <wps:spPr bwMode="auto">
                          <a:xfrm>
                            <a:off x="4221" y="104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16"/>
                        <wps:cNvCnPr/>
                        <wps:spPr bwMode="auto">
                          <a:xfrm>
                            <a:off x="4221" y="102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17"/>
                        <wps:cNvCnPr/>
                        <wps:spPr bwMode="auto">
                          <a:xfrm>
                            <a:off x="47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18"/>
                        <wps:cNvCnPr/>
                        <wps:spPr bwMode="auto">
                          <a:xfrm>
                            <a:off x="494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19"/>
                        <wps:cNvCnPr/>
                        <wps:spPr bwMode="auto">
                          <a:xfrm>
                            <a:off x="7641" y="702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20"/>
                        <wps:cNvCnPr/>
                        <wps:spPr bwMode="auto">
                          <a:xfrm>
                            <a:off x="746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21"/>
                        <wps:cNvCnPr/>
                        <wps:spPr bwMode="auto">
                          <a:xfrm>
                            <a:off x="548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22"/>
                        <wps:cNvCnPr/>
                        <wps:spPr bwMode="auto">
                          <a:xfrm>
                            <a:off x="782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23"/>
                        <wps:cNvCnPr/>
                        <wps:spPr bwMode="auto">
                          <a:xfrm>
                            <a:off x="4581" y="702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24"/>
                        <wps:cNvCnPr/>
                        <wps:spPr bwMode="auto">
                          <a:xfrm>
                            <a:off x="710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25"/>
                        <wps:cNvCnPr/>
                        <wps:spPr bwMode="auto">
                          <a:xfrm>
                            <a:off x="5301" y="7024"/>
                            <a:ext cx="0" cy="36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26"/>
                        <wps:cNvCnPr/>
                        <wps:spPr bwMode="auto">
                          <a:xfrm>
                            <a:off x="4401" y="7024"/>
                            <a:ext cx="0" cy="3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27"/>
                        <wps:cNvCnPr/>
                        <wps:spPr bwMode="auto">
                          <a:xfrm>
                            <a:off x="4221" y="100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28"/>
                        <wps:cNvCnPr/>
                        <wps:spPr bwMode="auto">
                          <a:xfrm>
                            <a:off x="4221" y="99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29"/>
                        <wps:cNvCnPr/>
                        <wps:spPr bwMode="auto">
                          <a:xfrm>
                            <a:off x="4221" y="97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30"/>
                        <wps:cNvCnPr/>
                        <wps:spPr bwMode="auto">
                          <a:xfrm>
                            <a:off x="4221" y="95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Line 31"/>
                        <wps:cNvCnPr/>
                        <wps:spPr bwMode="auto">
                          <a:xfrm>
                            <a:off x="4221" y="93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1" name="Line 32"/>
                        <wps:cNvCnPr/>
                        <wps:spPr bwMode="auto">
                          <a:xfrm>
                            <a:off x="4221" y="91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Line 33"/>
                        <wps:cNvCnPr/>
                        <wps:spPr bwMode="auto">
                          <a:xfrm>
                            <a:off x="4221" y="90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34"/>
                        <wps:cNvCnPr/>
                        <wps:spPr bwMode="auto">
                          <a:xfrm>
                            <a:off x="4221" y="86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35"/>
                        <wps:cNvCnPr/>
                        <wps:spPr bwMode="auto">
                          <a:xfrm>
                            <a:off x="4221" y="84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36"/>
                        <wps:cNvCnPr/>
                        <wps:spPr bwMode="auto">
                          <a:xfrm>
                            <a:off x="4221" y="82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37"/>
                        <wps:cNvCnPr/>
                        <wps:spPr bwMode="auto">
                          <a:xfrm>
                            <a:off x="4221" y="81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Line 38"/>
                        <wps:cNvCnPr/>
                        <wps:spPr bwMode="auto">
                          <a:xfrm>
                            <a:off x="4221" y="79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Line 39"/>
                        <wps:cNvCnPr/>
                        <wps:spPr bwMode="auto">
                          <a:xfrm>
                            <a:off x="4221" y="77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Line 40"/>
                        <wps:cNvCnPr/>
                        <wps:spPr bwMode="auto">
                          <a:xfrm>
                            <a:off x="4221" y="75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41"/>
                        <wps:cNvCnPr/>
                        <wps:spPr bwMode="auto">
                          <a:xfrm>
                            <a:off x="4221" y="73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Line 42"/>
                        <wps:cNvCnPr/>
                        <wps:spPr bwMode="auto">
                          <a:xfrm>
                            <a:off x="4221" y="72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51A16C" id="Group 2" o:spid="_x0000_s1026" style="position:absolute;margin-left:14.45pt;margin-top:7.9pt;width:137.65pt;height:136.55pt;z-index:251658240" coordorigin="4221,7024" coordsize="3600,3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">
                <v:rect id="Rectangle 3" o:spid="_x0000_s1027" style="position:absolute;left:4221;top:7024;width:3600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d+usUA&#10;AADcAAAADwAAAGRycy9kb3ducmV2LnhtbESPQWvCQBSE74L/YXmF3nRjiqVNXUWUiD0m8dLba/Y1&#10;SZt9G7Ibjf56t1DocZiZb5jVZjStOFPvGssKFvMIBHFpdcOVglORzl5AOI+ssbVMCq7kYLOeTlaY&#10;aHvhjM65r0SAsEtQQe19l0jpypoMurntiIP3ZXuDPsi+krrHS4CbVsZR9CwNNhwWauxoV1P5kw9G&#10;wWcTn/CWFYfIvKZP/n0svoePvVKPD+P2DYSn0f+H/9pHrWC5i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366xQAAANwAAAAPAAAAAAAAAAAAAAAAAJgCAABkcnMv&#10;ZG93bnJldi54bWxQSwUGAAAAAAQABAD1AAAAigMAAAAA&#10;"/>
                <v:line id="Line 4" o:spid="_x0000_s1028" style="position:absolute;visibility:visible;mso-wrap-style:square" from="5121,7024" to="51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    <v:line id="Line 5" o:spid="_x0000_s1029" style="position:absolute;visibility:visible;mso-wrap-style:square" from="7281,7024" to="72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    <v:line id="Line 6" o:spid="_x0000_s1030" style="position:absolute;visibility:visible;mso-wrap-style:square" from="5661,7024" to="56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    <v:line id="Line 7" o:spid="_x0000_s1031" style="position:absolute;visibility:visible;mso-wrap-style:square" from="5841,7024" to="58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<v:line id="Line 8" o:spid="_x0000_s1032" style="position:absolute;visibility:visible;mso-wrap-style:square" from="6201,7024" to="62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ibs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RqJuxwAAANwAAAAPAAAAAAAA&#10;AAAAAAAAAKECAABkcnMvZG93bnJldi54bWxQSwUGAAAAAAQABAD5AAAAlQMAAAAA&#10;"/>
                <v:line id="Line 9" o:spid="_x0000_s1033" style="position:absolute;visibility:visible;mso-wrap-style:square" from="6021,7024" to="60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MSFr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ZmFtOBOOgEy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RTEha9AAAA3AAAAA8AAAAAAAAAAAAAAAAAoQIA&#10;AGRycy9kb3ducmV2LnhtbFBLBQYAAAAABAAEAPkAAACLAwAAAAA=&#10;" strokeweight="2pt"/>
                <v:line id="Line 10" o:spid="_x0000_s1034" style="position:absolute;visibility:visible;mso-wrap-style:square" from="6381,7024" to="63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    <v:line id="Line 11" o:spid="_x0000_s1035" style="position:absolute;visibility:visible;mso-wrap-style:square" from="6561,7024" to="65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    <v:line id="Line 12" o:spid="_x0000_s1036" style="position:absolute;visibility:visible;mso-wrap-style:square" from="6741,7024" to="67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    <v:line id="Line 13" o:spid="_x0000_s1037" style="position:absolute;visibility:visible;mso-wrap-style:square" from="6921,7024" to="69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    <v:line id="Line 14" o:spid="_x0000_s1038" style="position:absolute;visibility:visible;mso-wrap-style:square" from="4221,8824" to="7821,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tK2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qm4w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SbStrAAAAA3AAAAA8AAAAAAAAAAAAAAAAA&#10;oQIAAGRycy9kb3ducmV2LnhtbFBLBQYAAAAABAAEAPkAAACOAwAAAAA=&#10;" strokeweight="2pt"/>
                <v:line id="Line 15" o:spid="_x0000_s1039" style="position:absolute;visibility:visible;mso-wrap-style:square" from="4221,10444" to="7821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    <v:line id="Line 16" o:spid="_x0000_s1040" style="position:absolute;visibility:visible;mso-wrap-style:square" from="4221,10264" to="7821,10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RTP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FM/xwAAANwAAAAPAAAAAAAA&#10;AAAAAAAAAKECAABkcnMvZG93bnJldi54bWxQSwUGAAAAAAQABAD5AAAAlQMAAAAA&#10;"/>
                <v:line id="Line 17" o:spid="_x0000_s1041" style="position:absolute;visibility:visible;mso-wrap-style:square" from="4761,7024" to="47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    <v:line id="Line 18" o:spid="_x0000_s1042" style="position:absolute;visibility:visible;mso-wrap-style:square" from="4941,7024" to="494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    <v:line id="Line 19" o:spid="_x0000_s1043" style="position:absolute;visibility:visible;mso-wrap-style:square" from="7641,7024" to="764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    <v:line id="Line 20" o:spid="_x0000_s1044" style="position:absolute;visibility:visible;mso-wrap-style:square" from="7461,7024" to="746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    <v:line id="Line 21" o:spid="_x0000_s1045" style="position:absolute;visibility:visible;mso-wrap-style:square" from="5481,7024" to="548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    <v:line id="Line 22" o:spid="_x0000_s1046" style="position:absolute;visibility:visible;mso-wrap-style:square" from="7821,7024" to="782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    <v:line id="Line 23" o:spid="_x0000_s1047" style="position:absolute;visibility:visible;mso-wrap-style:square" from="4581,7024" to="458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dl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F2WxwAAANwAAAAPAAAAAAAA&#10;AAAAAAAAAKECAABkcnMvZG93bnJldi54bWxQSwUGAAAAAAQABAD5AAAAlQMAAAAA&#10;"/>
                <v:line id="Line 24" o:spid="_x0000_s1048" style="position:absolute;visibility:visible;mso-wrap-style:square" from="7101,7024" to="71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    <v:line id="Line 25" o:spid="_x0000_s1049" style="position:absolute;visibility:visible;mso-wrap-style:square" from="5301,7024" to="5301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    <v:line id="Line 26" o:spid="_x0000_s1050" style="position:absolute;visibility:visible;mso-wrap-style:square" from="4401,7024" to="4401,10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    <v:line id="Line 27" o:spid="_x0000_s1051" style="position:absolute;visibility:visible;mso-wrap-style:square" from="4221,10084" to="7821,10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    <v:line id="Line 28" o:spid="_x0000_s1052" style="position:absolute;visibility:visible;mso-wrap-style:square" from="4221,9904" to="7821,9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    <v:line id="Line 29" o:spid="_x0000_s1053" style="position:absolute;visibility:visible;mso-wrap-style:square" from="4221,9724" to="7821,9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    <v:line id="Line 30" o:spid="_x0000_s1054" style="position:absolute;visibility:visible;mso-wrap-style:square" from="4221,9544" to="7821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DP5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IM/nxwAAANwAAAAPAAAAAAAA&#10;AAAAAAAAAKECAABkcnMvZG93bnJldi54bWxQSwUGAAAAAAQABAD5AAAAlQMAAAAA&#10;"/>
                <v:line id="Line 31" o:spid="_x0000_s1055" style="position:absolute;visibility:visible;mso-wrap-style:square" from="4221,9364" to="7821,9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    <v:line id="Line 32" o:spid="_x0000_s1056" style="position:absolute;visibility:visible;mso-wrap-style:square" from="4221,9184" to="7821,9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    <v:line id="Line 33" o:spid="_x0000_s1057" style="position:absolute;visibility:visible;mso-wrap-style:square" from="4221,9004" to="7821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    <v:line id="Line 34" o:spid="_x0000_s1058" style="position:absolute;visibility:visible;mso-wrap-style:square" from="4221,8644" to="7821,8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    <v:line id="Line 35" o:spid="_x0000_s1059" style="position:absolute;visibility:visible;mso-wrap-style:square" from="4221,8464" to="7821,8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    <v:line id="Line 36" o:spid="_x0000_s1060" style="position:absolute;visibility:visible;mso-wrap-style:square" from="4221,8284" to="7821,8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    <v:line id="Line 37" o:spid="_x0000_s1061" style="position:absolute;visibility:visible;mso-wrap-style:square" from="4221,8104" to="7821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    <v:line id="Line 38" o:spid="_x0000_s1062" style="position:absolute;visibility:visible;mso-wrap-style:square" from="4221,7924" to="7821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9Y1zxwAAANwAAAAPAAAAAAAA&#10;AAAAAAAAAKECAABkcnMvZG93bnJldi54bWxQSwUGAAAAAAQABAD5AAAAlQMAAAAA&#10;"/>
                <v:line id="Line 39" o:spid="_x0000_s1063" style="position:absolute;visibility:visible;mso-wrap-style:square" from="4221,7744" to="7821,7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    <v:line id="Line 40" o:spid="_x0000_s1064" style="position:absolute;visibility:visible;mso-wrap-style:square" from="4221,7564" to="7821,7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    <v:line id="Line 41" o:spid="_x0000_s1065" style="position:absolute;visibility:visible;mso-wrap-style:square" from="4221,7384" to="7821,7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    <v:line id="Line 42" o:spid="_x0000_s1066" style="position:absolute;visibility:visible;mso-wrap-style:square" from="4221,7204" to="7821,7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    </v:group>
            </w:pict>
          </mc:Fallback>
        </mc:AlternateContent>
      </w:r>
    </w:p>
    <w:p w:rsidR="00E8086D" w:rsidRDefault="00B7751E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69795</wp:posOffset>
                </wp:positionH>
                <wp:positionV relativeFrom="paragraph">
                  <wp:posOffset>26035</wp:posOffset>
                </wp:positionV>
                <wp:extent cx="866775" cy="1298575"/>
                <wp:effectExtent l="0" t="635" r="0" b="0"/>
                <wp:wrapNone/>
                <wp:docPr id="1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1298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86D" w:rsidRDefault="00E8086D">
                            <w:r>
                              <w:t>Center:</w:t>
                            </w:r>
                          </w:p>
                          <w:p w:rsidR="00E8086D" w:rsidRDefault="00E8086D"/>
                          <w:p w:rsidR="00E8086D" w:rsidRDefault="00E8086D">
                            <w:r>
                              <w:t>Radius:</w:t>
                            </w:r>
                          </w:p>
                          <w:p w:rsidR="00E8086D" w:rsidRDefault="00E8086D"/>
                          <w:p w:rsidR="00E8086D" w:rsidRDefault="00E8086D">
                            <w:r>
                              <w:t>Domain:</w:t>
                            </w:r>
                          </w:p>
                          <w:p w:rsidR="00E8086D" w:rsidRDefault="00E8086D"/>
                          <w:p w:rsidR="00E8086D" w:rsidRDefault="00E8086D">
                            <w: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27" type="#_x0000_t202" style="position:absolute;margin-left:170.85pt;margin-top:2.05pt;width:68.25pt;height:10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d+LtwIAAME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" filled="f" stroked="f">
                <v:textbox>
                  <w:txbxContent>
                    <w:p w:rsidR="00E8086D" w:rsidRDefault="00E8086D">
                      <w:r>
                        <w:t>Center:</w:t>
                      </w:r>
                    </w:p>
                    <w:p w:rsidR="00E8086D" w:rsidRDefault="00E8086D"/>
                    <w:p w:rsidR="00E8086D" w:rsidRDefault="00E8086D">
                      <w:r>
                        <w:t>Radius:</w:t>
                      </w:r>
                    </w:p>
                    <w:p w:rsidR="00E8086D" w:rsidRDefault="00E8086D"/>
                    <w:p w:rsidR="00E8086D" w:rsidRDefault="00E8086D">
                      <w:r>
                        <w:t>Domain:</w:t>
                      </w:r>
                    </w:p>
                    <w:p w:rsidR="00E8086D" w:rsidRDefault="00E8086D"/>
                    <w:p w:rsidR="00E8086D" w:rsidRDefault="00E8086D">
                      <w: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pPr>
        <w:rPr>
          <w:b/>
        </w:rPr>
      </w:pPr>
    </w:p>
    <w:p w:rsidR="00E8086D" w:rsidRDefault="00E8086D">
      <w:r>
        <w:t>Write the equation of the circles</w:t>
      </w:r>
      <w:r w:rsidR="00751F1C">
        <w:t xml:space="preserve"> then state their domain and range</w:t>
      </w:r>
      <w:r>
        <w:t>:</w:t>
      </w:r>
    </w:p>
    <w:p w:rsidR="00E8086D" w:rsidRDefault="00E8086D"/>
    <w:p w:rsidR="00E8086D" w:rsidRDefault="00E8086D" w:rsidP="00E8086D">
      <w:pPr>
        <w:pStyle w:val="ListParagraph"/>
        <w:numPr>
          <w:ilvl w:val="0"/>
          <w:numId w:val="2"/>
        </w:numPr>
      </w:pPr>
      <w:r>
        <w:t xml:space="preserve">Center (-4, -5), Radius = </w:t>
      </w:r>
      <w:r w:rsidRPr="00E8086D">
        <w:rPr>
          <w:position w:val="-8"/>
        </w:rPr>
        <w:object w:dxaOrig="460" w:dyaOrig="340">
          <v:shape id="_x0000_i1027" type="#_x0000_t75" style="width:23.15pt;height:17.55pt" o:ole="">
            <v:imagedata r:id="rId11" o:title=""/>
          </v:shape>
          <o:OLEObject Type="Embed" ProgID="Equation.DSMT4" ShapeID="_x0000_i1027" DrawAspect="Content" ObjectID="_1547627979" r:id="rId12"/>
        </w:object>
      </w:r>
      <w:r>
        <w:tab/>
      </w:r>
      <w:r>
        <w:tab/>
      </w:r>
      <w:r>
        <w:tab/>
      </w:r>
      <w:r>
        <w:tab/>
        <w:t xml:space="preserve">4.  Center </w:t>
      </w:r>
      <w:r w:rsidR="00751F1C" w:rsidRPr="00751F1C">
        <w:rPr>
          <w:position w:val="-26"/>
        </w:rPr>
        <w:object w:dxaOrig="700" w:dyaOrig="639">
          <v:shape id="_x0000_i1028" type="#_x0000_t75" style="width:35.7pt;height:31.95pt" o:ole="">
            <v:imagedata r:id="rId13" o:title=""/>
          </v:shape>
          <o:OLEObject Type="Embed" ProgID="Equation.DSMT4" ShapeID="_x0000_i1028" DrawAspect="Content" ObjectID="_1547627980" r:id="rId14"/>
        </w:object>
      </w:r>
      <w:r w:rsidR="00751F1C">
        <w:t xml:space="preserve">and an area of </w:t>
      </w:r>
      <w:r w:rsidR="00751F1C" w:rsidRPr="00751F1C">
        <w:rPr>
          <w:position w:val="-6"/>
        </w:rPr>
        <w:object w:dxaOrig="499" w:dyaOrig="260">
          <v:shape id="_x0000_i1029" type="#_x0000_t75" style="width:24.4pt;height:13.15pt" o:ole="">
            <v:imagedata r:id="rId15" o:title=""/>
          </v:shape>
          <o:OLEObject Type="Embed" ProgID="Equation.DSMT4" ShapeID="_x0000_i1029" DrawAspect="Content" ObjectID="_1547627981" r:id="rId16"/>
        </w:object>
      </w:r>
    </w:p>
    <w:p w:rsidR="00E8086D" w:rsidRDefault="00E8086D" w:rsidP="00E8086D"/>
    <w:p w:rsidR="00E8086D" w:rsidRDefault="00E8086D" w:rsidP="00E8086D"/>
    <w:p w:rsidR="00751F1C" w:rsidRDefault="00751F1C" w:rsidP="00E8086D"/>
    <w:p w:rsidR="00751F1C" w:rsidRDefault="00751F1C" w:rsidP="00E8086D"/>
    <w:p w:rsidR="00751F1C" w:rsidRDefault="00751F1C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F360EE" w:rsidP="00E8086D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111" type="#_x0000_t75" style="position:absolute;left:0;text-align:left;margin-left:305.65pt;margin-top:0;width:162pt;height:162pt;z-index:-251652096" o:preferrelative="f" stroked="t" strokecolor="black [3213]" strokeweight="1.5pt">
            <v:imagedata r:id="rId17" o:title=""/>
            <o:lock v:ext="edit" aspectratio="f"/>
          </v:shape>
          <o:OLEObject Type="Embed" ProgID="GraphFile" ShapeID="_x0000_s1111" DrawAspect="Content" ObjectID="_1547627985" r:id="rId18"/>
        </w:object>
      </w:r>
      <w:r>
        <w:rPr>
          <w:noProof/>
        </w:rPr>
        <w:object w:dxaOrig="1440" w:dyaOrig="1440">
          <v:shape id="_x0000_s1110" type="#_x0000_t75" style="position:absolute;left:0;text-align:left;margin-left:18pt;margin-top:0;width:162pt;height:162pt;z-index:-251653120" o:preferrelative="f" stroked="t" strokecolor="black [3213]" strokeweight="1.5pt">
            <v:imagedata r:id="rId19" o:title=""/>
            <o:lock v:ext="edit" aspectratio="f"/>
          </v:shape>
          <o:OLEObject Type="Embed" ProgID="GraphFile" ShapeID="_x0000_s1110" DrawAspect="Content" ObjectID="_1547627986" r:id="rId20"/>
        </w:object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</w:r>
      <w:r w:rsidR="00E8086D">
        <w:tab/>
        <w:t xml:space="preserve">6. </w:t>
      </w:r>
    </w:p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E8086D"/>
    <w:p w:rsidR="00E8086D" w:rsidRDefault="00E8086D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E8086D" w:rsidRDefault="00751F1C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751F1C" w:rsidRDefault="00751F1C" w:rsidP="00751F1C">
      <w:pPr>
        <w:spacing w:line="480" w:lineRule="auto"/>
      </w:pPr>
      <w:r>
        <w:t xml:space="preserve">        ________________________</w:t>
      </w:r>
      <w:r>
        <w:tab/>
      </w:r>
      <w:r>
        <w:tab/>
      </w:r>
      <w:r>
        <w:tab/>
      </w:r>
      <w:r>
        <w:tab/>
        <w:t xml:space="preserve">          ________________________</w:t>
      </w:r>
    </w:p>
    <w:p w:rsidR="00E8086D" w:rsidRDefault="00E8086D" w:rsidP="00E8086D"/>
    <w:p w:rsidR="003025C5" w:rsidRDefault="003025C5" w:rsidP="00E8086D"/>
    <w:p w:rsidR="003025C5" w:rsidRDefault="003025C5" w:rsidP="00E8086D"/>
    <w:p w:rsidR="003025C5" w:rsidRDefault="003025C5" w:rsidP="00E8086D"/>
    <w:p w:rsidR="00E8086D" w:rsidRDefault="00DB47AF" w:rsidP="003025C5">
      <w:pPr>
        <w:pStyle w:val="ListParagraph"/>
        <w:numPr>
          <w:ilvl w:val="0"/>
          <w:numId w:val="4"/>
        </w:numPr>
      </w:pPr>
      <w:r>
        <w:lastRenderedPageBreak/>
        <w:t>Both of the equations below represent a circle, in general form. Complete the squares to find the standard form equation and graph each circle.</w:t>
      </w:r>
    </w:p>
    <w:p w:rsidR="00DB47AF" w:rsidRDefault="00DB47AF" w:rsidP="00DB47AF"/>
    <w:p w:rsidR="00DB47AF" w:rsidRDefault="00DB47AF" w:rsidP="00DB47AF">
      <w:pPr>
        <w:pStyle w:val="ListParagraph"/>
        <w:numPr>
          <w:ilvl w:val="0"/>
          <w:numId w:val="6"/>
        </w:numPr>
      </w:pPr>
      <w:r w:rsidRPr="00F23784">
        <w:rPr>
          <w:position w:val="-10"/>
          <w:szCs w:val="22"/>
        </w:rPr>
        <w:object w:dxaOrig="2520" w:dyaOrig="360">
          <v:shape id="_x0000_i1030" type="#_x0000_t75" style="width:126.45pt;height:18.8pt" o:ole="">
            <v:imagedata r:id="rId21" o:title=""/>
          </v:shape>
          <o:OLEObject Type="Embed" ProgID="Equation.DSMT4" ShapeID="_x0000_i1030" DrawAspect="Content" ObjectID="_1547627982" r:id="rId22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B. </w:t>
      </w:r>
      <w:r w:rsidRPr="00F23784">
        <w:rPr>
          <w:position w:val="-10"/>
          <w:szCs w:val="22"/>
        </w:rPr>
        <w:object w:dxaOrig="3019" w:dyaOrig="360">
          <v:shape id="_x0000_i1031" type="#_x0000_t75" style="width:150.9pt;height:18.8pt" o:ole="">
            <v:imagedata r:id="rId23" o:title=""/>
          </v:shape>
          <o:OLEObject Type="Embed" ProgID="Equation.DSMT4" ShapeID="_x0000_i1031" DrawAspect="Content" ObjectID="_1547627983" r:id="rId24"/>
        </w:object>
      </w:r>
    </w:p>
    <w:p w:rsidR="003025C5" w:rsidRDefault="003025C5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DB47AF" w:rsidRDefault="00DB47AF" w:rsidP="00E8086D"/>
    <w:p w:rsidR="003025C5" w:rsidRDefault="00675A14" w:rsidP="00E8086D">
      <w:r>
        <w:rPr>
          <w:noProof/>
        </w:rPr>
        <w:object w:dxaOrig="1440" w:dyaOrig="1440">
          <v:shape id="_x0000_s1113" type="#_x0000_t75" style="position:absolute;margin-left:302.45pt;margin-top:9.45pt;width:162.25pt;height:161.95pt;z-index:-251650048" o:preferrelative="f" stroked="t" strokecolor="black [3213]" strokeweight="1.5pt">
            <v:imagedata r:id="rId25" o:title=""/>
            <o:lock v:ext="edit" aspectratio="f"/>
          </v:shape>
          <o:OLEObject Type="Embed" ProgID="GraphFile" ShapeID="_x0000_s1113" DrawAspect="Content" ObjectID="_1547627987" r:id="rId26"/>
        </w:object>
      </w:r>
      <w:r w:rsidR="00F360EE">
        <w:rPr>
          <w:noProof/>
        </w:rPr>
        <w:object w:dxaOrig="1440" w:dyaOrig="1440">
          <v:shape id="_x0000_s1122" type="#_x0000_t75" style="position:absolute;margin-left:25.95pt;margin-top:9.45pt;width:162.25pt;height:161.95pt;z-index:-251648000" o:preferrelative="f" stroked="t" strokecolor="black [3213]" strokeweight="1.5pt">
            <v:imagedata r:id="rId25" o:title=""/>
            <o:lock v:ext="edit" aspectratio="f"/>
          </v:shape>
          <o:OLEObject Type="Embed" ProgID="GraphFile" ShapeID="_x0000_s1122" DrawAspect="Content" ObjectID="_1547627988" r:id="rId27"/>
        </w:object>
      </w:r>
    </w:p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E8086D"/>
    <w:p w:rsidR="003025C5" w:rsidRDefault="003025C5" w:rsidP="003025C5">
      <w:pPr>
        <w:pStyle w:val="ListParagraph"/>
        <w:numPr>
          <w:ilvl w:val="0"/>
          <w:numId w:val="4"/>
        </w:numPr>
      </w:pPr>
      <w:r w:rsidRPr="008B586B">
        <w:t>The face of a one lane tunnel in the figure is a square with a semi-circle</w:t>
      </w:r>
      <w:r>
        <w:t xml:space="preserve"> above </w:t>
      </w:r>
      <w:r w:rsidRPr="008B586B">
        <w:t>it. The semi-circle can be described by the equation</w:t>
      </w:r>
      <w:r w:rsidRPr="008B586B">
        <w:rPr>
          <w:position w:val="-10"/>
        </w:rPr>
        <w:object w:dxaOrig="1400" w:dyaOrig="360">
          <v:shape id="_x0000_i1032" type="#_x0000_t75" style="width:69.5pt;height:17.55pt" o:ole="">
            <v:imagedata r:id="rId28" o:title=""/>
          </v:shape>
          <o:OLEObject Type="Embed" ProgID="Equation.DSMT4" ShapeID="_x0000_i1032" DrawAspect="Content" ObjectID="_1547627984" r:id="rId29"/>
        </w:object>
      </w:r>
      <w:r>
        <w:t>. A truck 15 feet w</w:t>
      </w:r>
      <w:r w:rsidRPr="008B586B">
        <w:t xml:space="preserve">ide and 22 feet tall tries to drive through the tunnel. </w:t>
      </w:r>
      <w:r>
        <w:t xml:space="preserve">Will it make it? Justify your </w:t>
      </w:r>
      <w:r w:rsidRPr="008B586B">
        <w:t>answer!</w:t>
      </w:r>
    </w:p>
    <w:p w:rsidR="003025C5" w:rsidRPr="008B586B" w:rsidRDefault="003025C5" w:rsidP="003025C5">
      <w:pPr>
        <w:ind w:left="720" w:hanging="72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2895</wp:posOffset>
            </wp:positionH>
            <wp:positionV relativeFrom="paragraph">
              <wp:posOffset>124460</wp:posOffset>
            </wp:positionV>
            <wp:extent cx="1162050" cy="1247775"/>
            <wp:effectExtent l="1905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025C5" w:rsidRDefault="003025C5" w:rsidP="003025C5"/>
    <w:p w:rsidR="003C72C5" w:rsidRDefault="003C72C5" w:rsidP="003C72C5">
      <w:pPr>
        <w:pStyle w:val="ListParagraph"/>
        <w:ind w:left="360"/>
      </w:pPr>
      <w:bookmarkStart w:id="0" w:name="_GoBack"/>
      <w:bookmarkEnd w:id="0"/>
    </w:p>
    <w:p w:rsidR="003C72C5" w:rsidRDefault="003C72C5" w:rsidP="003C72C5">
      <w:pPr>
        <w:pStyle w:val="ListParagraph"/>
        <w:numPr>
          <w:ilvl w:val="0"/>
          <w:numId w:val="4"/>
        </w:numPr>
      </w:pPr>
      <w:r>
        <w:t>Slicing a cone ________</w:t>
      </w:r>
      <w:r w:rsidR="00675A14">
        <w:t>____ gives a cross section of a circle</w:t>
      </w:r>
      <w:r>
        <w:t>.</w:t>
      </w:r>
    </w:p>
    <w:p w:rsidR="003C72C5" w:rsidRDefault="003C72C5" w:rsidP="003C72C5">
      <w:pPr>
        <w:pStyle w:val="ListParagraph"/>
      </w:pPr>
    </w:p>
    <w:p w:rsidR="003C72C5" w:rsidRDefault="003C72C5" w:rsidP="003C72C5">
      <w:pPr>
        <w:pStyle w:val="ListParagraph"/>
        <w:numPr>
          <w:ilvl w:val="0"/>
          <w:numId w:val="5"/>
        </w:numPr>
      </w:pPr>
      <w:r>
        <w:t>Parallel to its base</w:t>
      </w:r>
    </w:p>
    <w:p w:rsidR="003C72C5" w:rsidRDefault="003C72C5" w:rsidP="003C72C5">
      <w:pPr>
        <w:pStyle w:val="ListParagraph"/>
        <w:numPr>
          <w:ilvl w:val="0"/>
          <w:numId w:val="5"/>
        </w:numPr>
      </w:pPr>
      <w:r>
        <w:t>Parallel to its side</w:t>
      </w:r>
    </w:p>
    <w:p w:rsidR="003C72C5" w:rsidRDefault="003C72C5" w:rsidP="003C72C5">
      <w:pPr>
        <w:pStyle w:val="ListParagraph"/>
        <w:numPr>
          <w:ilvl w:val="0"/>
          <w:numId w:val="5"/>
        </w:numPr>
      </w:pPr>
      <w:r>
        <w:t>Perpendicular to its base</w:t>
      </w:r>
    </w:p>
    <w:p w:rsidR="003C72C5" w:rsidRPr="00E8086D" w:rsidRDefault="003C72C5" w:rsidP="003C72C5">
      <w:pPr>
        <w:pStyle w:val="ListParagraph"/>
        <w:numPr>
          <w:ilvl w:val="0"/>
          <w:numId w:val="5"/>
        </w:numPr>
      </w:pPr>
      <w:r>
        <w:t>None of the above</w:t>
      </w:r>
    </w:p>
    <w:sectPr w:rsidR="003C72C5" w:rsidRPr="00E8086D" w:rsidSect="00E8086D">
      <w:headerReference w:type="default" r:id="rId31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60EE" w:rsidRDefault="00F360EE" w:rsidP="00E8086D">
      <w:r>
        <w:separator/>
      </w:r>
    </w:p>
  </w:endnote>
  <w:endnote w:type="continuationSeparator" w:id="0">
    <w:p w:rsidR="00F360EE" w:rsidRDefault="00F360EE" w:rsidP="00E808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60EE" w:rsidRDefault="00F360EE" w:rsidP="00E8086D">
      <w:r>
        <w:separator/>
      </w:r>
    </w:p>
  </w:footnote>
  <w:footnote w:type="continuationSeparator" w:id="0">
    <w:p w:rsidR="00F360EE" w:rsidRDefault="00F360EE" w:rsidP="00E8086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086D" w:rsidRPr="00E8086D" w:rsidRDefault="00E8086D" w:rsidP="00E8086D">
    <w:pPr>
      <w:pStyle w:val="Header"/>
      <w:pBdr>
        <w:bottom w:val="single" w:sz="4" w:space="1" w:color="auto"/>
      </w:pBdr>
      <w:rPr>
        <w:sz w:val="24"/>
      </w:rPr>
    </w:pPr>
    <w:r w:rsidRPr="00457F37">
      <w:rPr>
        <w:sz w:val="24"/>
      </w:rPr>
      <w:t xml:space="preserve">PAP </w:t>
    </w:r>
    <w:r w:rsidR="00DB47AF">
      <w:rPr>
        <w:sz w:val="24"/>
      </w:rPr>
      <w:t>PreCal – Unit 10: Conic Sec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E1527"/>
    <w:multiLevelType w:val="hybridMultilevel"/>
    <w:tmpl w:val="6DF6D064"/>
    <w:lvl w:ilvl="0" w:tplc="FBD25EF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27B10"/>
    <w:multiLevelType w:val="hybridMultilevel"/>
    <w:tmpl w:val="8CAC46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0575BA"/>
    <w:multiLevelType w:val="hybridMultilevel"/>
    <w:tmpl w:val="08D8BEA6"/>
    <w:lvl w:ilvl="0" w:tplc="A714229E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3D7CFA"/>
    <w:multiLevelType w:val="hybridMultilevel"/>
    <w:tmpl w:val="B89A8906"/>
    <w:lvl w:ilvl="0" w:tplc="3934068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92518E"/>
    <w:multiLevelType w:val="hybridMultilevel"/>
    <w:tmpl w:val="5268F1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4910579"/>
    <w:multiLevelType w:val="hybridMultilevel"/>
    <w:tmpl w:val="AED498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086D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5C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ED4"/>
    <w:rsid w:val="003C61D4"/>
    <w:rsid w:val="003C6330"/>
    <w:rsid w:val="003C63D3"/>
    <w:rsid w:val="003C6B4D"/>
    <w:rsid w:val="003C72C5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FA"/>
    <w:rsid w:val="004319DC"/>
    <w:rsid w:val="00431B6A"/>
    <w:rsid w:val="00431D55"/>
    <w:rsid w:val="00433E89"/>
    <w:rsid w:val="0043406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C05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88F"/>
    <w:rsid w:val="00562662"/>
    <w:rsid w:val="00562D6E"/>
    <w:rsid w:val="005634E0"/>
    <w:rsid w:val="00563531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4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5A7C"/>
    <w:rsid w:val="00605AEA"/>
    <w:rsid w:val="00605DBF"/>
    <w:rsid w:val="006061BF"/>
    <w:rsid w:val="00606737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17CFC"/>
    <w:rsid w:val="00617E7F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5A14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C7F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1F1C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8D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51D0"/>
    <w:rsid w:val="008453E1"/>
    <w:rsid w:val="00845739"/>
    <w:rsid w:val="00845EC4"/>
    <w:rsid w:val="00846FF2"/>
    <w:rsid w:val="00847138"/>
    <w:rsid w:val="00847E19"/>
    <w:rsid w:val="008500CF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A27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2BC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51E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7AF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8FF"/>
    <w:rsid w:val="00E77B5C"/>
    <w:rsid w:val="00E77BAE"/>
    <w:rsid w:val="00E77C70"/>
    <w:rsid w:val="00E804B5"/>
    <w:rsid w:val="00E804CA"/>
    <w:rsid w:val="00E8086D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0EE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3"/>
    <o:shapelayout v:ext="edit">
      <o:idmap v:ext="edit" data="1"/>
    </o:shapelayout>
  </w:shapeDefaults>
  <w:decimalSymbol w:val="."/>
  <w:listSeparator w:val=","/>
  <w15:docId w15:val="{3F58D889-4E69-49D9-94C0-DB7943586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808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086D"/>
  </w:style>
  <w:style w:type="paragraph" w:styleId="Footer">
    <w:name w:val="footer"/>
    <w:basedOn w:val="Normal"/>
    <w:link w:val="FooterChar"/>
    <w:uiPriority w:val="99"/>
    <w:unhideWhenUsed/>
    <w:rsid w:val="00E808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086D"/>
  </w:style>
  <w:style w:type="paragraph" w:styleId="ListParagraph">
    <w:name w:val="List Paragraph"/>
    <w:basedOn w:val="Normal"/>
    <w:uiPriority w:val="34"/>
    <w:qFormat/>
    <w:rsid w:val="00E808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25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5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07</Words>
  <Characters>11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3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ampbel</dc:creator>
  <cp:keywords/>
  <dc:description/>
  <cp:lastModifiedBy>Baker, Krissy</cp:lastModifiedBy>
  <cp:revision>3</cp:revision>
  <dcterms:created xsi:type="dcterms:W3CDTF">2017-02-03T17:38:00Z</dcterms:created>
  <dcterms:modified xsi:type="dcterms:W3CDTF">2017-02-03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